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E6FF8" w:rsidRDefault="008F3820">
      <w:r>
        <w:t>Ryan Wedoff</w:t>
      </w:r>
    </w:p>
    <w:p w:rsidR="008F3820" w:rsidRDefault="008F3820">
      <w:r>
        <w:t>Zongsheng Sun</w:t>
      </w:r>
    </w:p>
    <w:p w:rsidR="008F3820" w:rsidRDefault="008F3820">
      <w:r>
        <w:t>Professor Stewart</w:t>
      </w:r>
    </w:p>
    <w:p w:rsidR="008F3820" w:rsidRDefault="008F3820">
      <w:r>
        <w:t>4/18/16</w:t>
      </w:r>
    </w:p>
    <w:p w:rsidR="008F3820" w:rsidRDefault="008F3820" w:rsidP="008F3820">
      <w:pPr>
        <w:pStyle w:val="Heading1"/>
        <w:jc w:val="center"/>
      </w:pPr>
      <w:r>
        <w:t>Group 3: Recommendation Systems Report</w:t>
      </w:r>
    </w:p>
    <w:p w:rsidR="008F3820" w:rsidRDefault="008F3820" w:rsidP="008F3820">
      <w:r>
        <w:tab/>
        <w:t>Companies like Netflix and Amazon use recommendation systems to predict products that the users will use next.  The goal of this project was to replicate the algorithms used by these companies.</w:t>
      </w:r>
    </w:p>
    <w:p w:rsidR="008F3820" w:rsidRDefault="008F3820" w:rsidP="008F3820">
      <w:r>
        <w:tab/>
        <w:t xml:space="preserve">For our recommendations system, we emulated Netflix and their movie recommendations.  </w:t>
      </w:r>
      <w:r w:rsidR="00124E85">
        <w:t>Essentially</w:t>
      </w:r>
      <w:r>
        <w:t>, a user provides ratings for various movies and with that data</w:t>
      </w:r>
      <w:r w:rsidR="00256296">
        <w:t>,</w:t>
      </w:r>
      <w:r>
        <w:t xml:space="preserve"> we predicted which movies they will want to watch</w:t>
      </w:r>
      <w:r w:rsidR="00256296">
        <w:t>,</w:t>
      </w:r>
      <w:r>
        <w:t xml:space="preserve"> and </w:t>
      </w:r>
      <w:r w:rsidR="00256296">
        <w:t>“</w:t>
      </w:r>
      <w:r>
        <w:t>like</w:t>
      </w:r>
      <w:r w:rsidR="00256296">
        <w:t>”, next.</w:t>
      </w:r>
    </w:p>
    <w:p w:rsidR="00326800" w:rsidRDefault="00326800" w:rsidP="00326800">
      <w:pPr>
        <w:pStyle w:val="Heading3"/>
      </w:pPr>
      <w:r>
        <w:t>Computation</w:t>
      </w:r>
    </w:p>
    <w:p w:rsidR="00A03CD4" w:rsidRDefault="00124E85" w:rsidP="00A03CD4">
      <w:r>
        <w:tab/>
        <w:t>Our data was found on Grouplens.org (citation below).  The data was a list with user ids, ratings, and movies ids.  With this data, we created a matrix</w:t>
      </w:r>
      <w:r w:rsidR="00256296">
        <w:t xml:space="preserve">, with each row being a user, each column being a movie, and each entry being a rating.  This was a sparse matrix because not every user rated every movie.  With our sparse matrix, we used Python’s </w:t>
      </w:r>
      <w:proofErr w:type="spellStart"/>
      <w:r w:rsidR="00256296">
        <w:t>Numpy</w:t>
      </w:r>
      <w:proofErr w:type="spellEnd"/>
      <w:r w:rsidR="00256296">
        <w:t xml:space="preserve"> and</w:t>
      </w:r>
      <w:r>
        <w:t xml:space="preserve"> ran a singular value decomposition on the </w:t>
      </w:r>
      <w:r w:rsidR="00256296">
        <w:t>matrix</w:t>
      </w:r>
      <w:r>
        <w:t>.  We also calculated the general</w:t>
      </w:r>
      <w:r w:rsidR="000F5AF9">
        <w:t xml:space="preserve"> weighted</w:t>
      </w:r>
      <w:r>
        <w:t xml:space="preserve"> average rating for each movie and the </w:t>
      </w:r>
      <w:r w:rsidR="000F5AF9">
        <w:t>“</w:t>
      </w:r>
      <w:r w:rsidRPr="000F5AF9">
        <w:t>exceed ave</w:t>
      </w:r>
      <w:r w:rsidR="00BF5AED" w:rsidRPr="000F5AF9">
        <w:t xml:space="preserve">rage </w:t>
      </w:r>
      <w:r w:rsidRPr="000F5AF9">
        <w:t>rating</w:t>
      </w:r>
      <w:r w:rsidR="000F5AF9">
        <w:t xml:space="preserve">” </w:t>
      </w:r>
      <w:r>
        <w:t xml:space="preserve">for each user.  </w:t>
      </w:r>
      <w:r w:rsidR="00A03CD4">
        <w:t xml:space="preserve">The weighted average was calculated by  </w:t>
      </w:r>
    </w:p>
    <w:p w:rsidR="00A03CD4" w:rsidRPr="00A03CD4" w:rsidRDefault="00A03CD4" w:rsidP="00A03CD4">
      <w:r w:rsidRPr="006C1A79">
        <w:rPr>
          <w:position w:val="-28"/>
          <w:sz w:val="28"/>
          <w:szCs w:val="28"/>
        </w:rPr>
        <w:object w:dxaOrig="29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6pt;height:49.8pt" o:ole="">
            <v:imagedata r:id="rId6" o:title=""/>
          </v:shape>
          <o:OLEObject Type="Embed" ProgID="Equation.DSMT4" ShapeID="_x0000_i1025" DrawAspect="Content" ObjectID="_1522791849" r:id="rId7"/>
        </w:object>
      </w:r>
      <w:r>
        <w:t xml:space="preserve">This method was used so that as the number of ratings for the movie goes up, the weight also increases.  The weight approximately equals 1 when the number of ratings for the movie is sufficiently large.  </w:t>
      </w:r>
    </w:p>
    <w:p w:rsidR="00A03CD4" w:rsidRDefault="000F5AF9" w:rsidP="00A03CD4">
      <w:pPr>
        <w:ind w:firstLine="720"/>
      </w:pPr>
      <w:r>
        <w:t xml:space="preserve">The “exceed average rating” is the average rating that a user has for each movie.  This value determines how far off the user is from the general average rating for each movie. </w:t>
      </w:r>
      <w:r w:rsidR="00BF5AED">
        <w:t>With singular values decomposition, we took the orthogonal matrix U, the diagonal of the singular value vector and the transpose of the right singular values and multiplied them together to get the ratings for each person.</w:t>
      </w:r>
    </w:p>
    <w:p w:rsidR="00A03CD4" w:rsidRDefault="00BF5AED" w:rsidP="00A03CD4">
      <w:pPr>
        <w:ind w:firstLine="720"/>
      </w:pPr>
      <w:r>
        <w:t xml:space="preserve">We then added in the </w:t>
      </w:r>
      <w:r w:rsidR="000F5AF9">
        <w:t>“</w:t>
      </w:r>
      <w:r>
        <w:t>exceed average rating</w:t>
      </w:r>
      <w:r w:rsidR="000F5AF9">
        <w:t>”</w:t>
      </w:r>
      <w:r>
        <w:t xml:space="preserve"> for the chosen user.  We also subtracted out the movies that a user has already rated.  </w:t>
      </w:r>
      <w:r w:rsidR="00A03CD4">
        <w:br/>
        <w:t>Lastly, we added the weighted average for each movie.  The final prediction algorithms was</w:t>
      </w:r>
    </w:p>
    <w:p w:rsidR="00A03CD4" w:rsidRDefault="00A03CD4" w:rsidP="00A03CD4">
      <w:pPr>
        <w:ind w:firstLine="720"/>
      </w:pPr>
      <w:r w:rsidRPr="006C1A79">
        <w:rPr>
          <w:position w:val="-10"/>
          <w:sz w:val="28"/>
          <w:szCs w:val="28"/>
        </w:rPr>
        <w:object w:dxaOrig="5500" w:dyaOrig="320">
          <v:shape id="_x0000_i1026" type="#_x0000_t75" style="width:421.2pt;height:24pt" o:ole="">
            <v:imagedata r:id="rId8" o:title=""/>
          </v:shape>
          <o:OLEObject Type="Embed" ProgID="Equation.DSMT4" ShapeID="_x0000_i1026" DrawAspect="Content" ObjectID="_1522791850" r:id="rId9"/>
        </w:object>
      </w:r>
    </w:p>
    <w:p w:rsidR="00124E85" w:rsidRDefault="0097043D" w:rsidP="00A03CD4">
      <w:pPr>
        <w:ind w:firstLine="720"/>
      </w:pPr>
      <w:r>
        <w:t>This final prediction</w:t>
      </w:r>
      <w:r w:rsidR="00BF5AED">
        <w:t xml:space="preserve"> was a list of </w:t>
      </w:r>
      <w:r w:rsidR="000F5AF9">
        <w:t xml:space="preserve">recommended </w:t>
      </w:r>
      <w:r w:rsidR="00BF5AED">
        <w:t xml:space="preserve">ratings for each movie, where the index of the rating represents the movie.  </w:t>
      </w:r>
      <w:r>
        <w:t>W</w:t>
      </w:r>
      <w:r w:rsidR="00BF5AED">
        <w:t>e sorted this array and kept the indices of the top ten recommended movies.  We used the movie file and obtained the titles of the top ten recommended movies for each user.  The results for each user were saved in a separate file for quick access.</w:t>
      </w:r>
    </w:p>
    <w:p w:rsidR="00326800" w:rsidRDefault="00326800" w:rsidP="00326800">
      <w:pPr>
        <w:pStyle w:val="Heading3"/>
      </w:pPr>
      <w:r>
        <w:t>Frontend Work</w:t>
      </w:r>
    </w:p>
    <w:p w:rsidR="00BF5AED" w:rsidRDefault="00BF5AED" w:rsidP="008F3820">
      <w:r>
        <w:tab/>
        <w:t>On the frontend side, we created a Web Application using Python’s Flask library.  The web application, if in debug mode, computes the whole S</w:t>
      </w:r>
      <w:r w:rsidR="002E6FF8">
        <w:t xml:space="preserve">VD and ratings.  Otherwise, the web application </w:t>
      </w:r>
      <w:r w:rsidR="000F5AF9">
        <w:t>reads in</w:t>
      </w:r>
      <w:r w:rsidR="002E6FF8">
        <w:t xml:space="preserve"> the saved results </w:t>
      </w:r>
      <w:r w:rsidR="00326800">
        <w:t>from the previous computation.  This was done to in</w:t>
      </w:r>
      <w:r w:rsidR="000F5AF9">
        <w:t>crease web page loading times.</w:t>
      </w:r>
    </w:p>
    <w:p w:rsidR="00326800" w:rsidRPr="000F5AF9" w:rsidRDefault="00326800" w:rsidP="00326800">
      <w:pPr>
        <w:pStyle w:val="Heading3"/>
      </w:pPr>
      <w:r w:rsidRPr="000F5AF9">
        <w:t>Testing</w:t>
      </w:r>
    </w:p>
    <w:p w:rsidR="00326800" w:rsidRDefault="00326800" w:rsidP="008F3820">
      <w:r w:rsidRPr="000F5AF9">
        <w:tab/>
      </w:r>
      <w:r w:rsidR="000F5AF9">
        <w:t xml:space="preserve">To test our algorithm, we used the 100,000 Ratings dataset from </w:t>
      </w:r>
      <w:r w:rsidR="006C7435">
        <w:t>Grouplens.org</w:t>
      </w:r>
      <w:r w:rsidR="000F5AF9">
        <w:t xml:space="preserve">.  </w:t>
      </w:r>
      <w:r w:rsidR="005D2286" w:rsidRPr="000F5AF9">
        <w:t xml:space="preserve"> </w:t>
      </w:r>
      <w:r w:rsidR="000F5AF9">
        <w:t xml:space="preserve">The 100,000 Ratings dataset came broken up into a test and base set.  We ran our algorithms on the base set, calculating the </w:t>
      </w:r>
      <w:r w:rsidR="006C7435">
        <w:t>recommendations</w:t>
      </w:r>
      <w:r w:rsidR="000F5AF9">
        <w:t xml:space="preserve"> for every user.  We then calculated the total mean squared error to determine how well our algorithm worked.  We ran th</w:t>
      </w:r>
      <w:r w:rsidR="006C7435">
        <w:t>is test of 6 different splits on</w:t>
      </w:r>
      <w:r w:rsidR="000F5AF9">
        <w:t xml:space="preserve"> the 100,000 Ratings dataset.</w:t>
      </w:r>
    </w:p>
    <w:p w:rsidR="000F5AF9" w:rsidRDefault="000F5AF9" w:rsidP="008F3820">
      <w:r>
        <w:tab/>
        <w:t xml:space="preserve">We ran the same test on various parts of our algorithm to determine how we can improve our work.  We started with just the SVD on the original matrix.  Then we tested including the </w:t>
      </w:r>
      <w:r w:rsidR="006C7435">
        <w:t xml:space="preserve">unweighted </w:t>
      </w:r>
      <w:r>
        <w:t>average movie rating.  Then the “exceed average rating”, and lastly, the weighted average for each movie.</w:t>
      </w:r>
    </w:p>
    <w:p w:rsidR="000F5AF9" w:rsidRDefault="000F5AF9" w:rsidP="008F3820"/>
    <w:p w:rsidR="000F5AF9" w:rsidRPr="000F5AF9" w:rsidRDefault="000F5AF9" w:rsidP="008F3820"/>
    <w:p w:rsidR="005D2286" w:rsidRPr="005611A0" w:rsidRDefault="00702123" w:rsidP="005D2286">
      <w:pPr>
        <w:pStyle w:val="Heading3"/>
      </w:pPr>
      <w:r>
        <w:t xml:space="preserve">Testing </w:t>
      </w:r>
      <w:r w:rsidR="005D2286" w:rsidRPr="005611A0">
        <w:t>Results</w:t>
      </w:r>
    </w:p>
    <w:tbl>
      <w:tblPr>
        <w:tblStyle w:val="GridTable5Dark"/>
        <w:tblW w:w="0" w:type="auto"/>
        <w:tblLook w:val="04A0" w:firstRow="1" w:lastRow="0" w:firstColumn="1" w:lastColumn="0" w:noHBand="0" w:noVBand="1"/>
      </w:tblPr>
      <w:tblGrid>
        <w:gridCol w:w="1752"/>
        <w:gridCol w:w="1098"/>
        <w:gridCol w:w="1099"/>
        <w:gridCol w:w="1099"/>
        <w:gridCol w:w="1099"/>
        <w:gridCol w:w="1099"/>
        <w:gridCol w:w="1099"/>
        <w:gridCol w:w="1005"/>
      </w:tblGrid>
      <w:tr w:rsidR="00702123" w:rsidRPr="005611A0" w:rsidTr="00702123">
        <w:trPr>
          <w:cnfStyle w:val="100000000000" w:firstRow="1" w:lastRow="0" w:firstColumn="0" w:lastColumn="0" w:oddVBand="0" w:evenVBand="0" w:oddHBand="0"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2062" w:type="dxa"/>
            <w:noWrap/>
            <w:hideMark/>
          </w:tcPr>
          <w:p w:rsidR="005611A0" w:rsidRPr="005611A0" w:rsidRDefault="005611A0">
            <w:r w:rsidRPr="005611A0">
              <w:t>SVD on</w:t>
            </w:r>
          </w:p>
        </w:tc>
        <w:tc>
          <w:tcPr>
            <w:tcW w:w="1053" w:type="dxa"/>
            <w:noWrap/>
            <w:hideMark/>
          </w:tcPr>
          <w:p w:rsidR="005611A0" w:rsidRPr="005611A0" w:rsidRDefault="005611A0">
            <w:pPr>
              <w:cnfStyle w:val="100000000000" w:firstRow="1" w:lastRow="0" w:firstColumn="0" w:lastColumn="0" w:oddVBand="0" w:evenVBand="0" w:oddHBand="0" w:evenHBand="0" w:firstRowFirstColumn="0" w:firstRowLastColumn="0" w:lastRowFirstColumn="0" w:lastRowLastColumn="0"/>
            </w:pPr>
            <w:r w:rsidRPr="005611A0">
              <w:t>u1</w:t>
            </w:r>
          </w:p>
        </w:tc>
        <w:tc>
          <w:tcPr>
            <w:tcW w:w="1054" w:type="dxa"/>
            <w:noWrap/>
            <w:hideMark/>
          </w:tcPr>
          <w:p w:rsidR="005611A0" w:rsidRPr="005611A0" w:rsidRDefault="005611A0">
            <w:pPr>
              <w:cnfStyle w:val="100000000000" w:firstRow="1" w:lastRow="0" w:firstColumn="0" w:lastColumn="0" w:oddVBand="0" w:evenVBand="0" w:oddHBand="0" w:evenHBand="0" w:firstRowFirstColumn="0" w:firstRowLastColumn="0" w:lastRowFirstColumn="0" w:lastRowLastColumn="0"/>
            </w:pPr>
            <w:r w:rsidRPr="005611A0">
              <w:t>u2</w:t>
            </w:r>
          </w:p>
        </w:tc>
        <w:tc>
          <w:tcPr>
            <w:tcW w:w="1054" w:type="dxa"/>
            <w:noWrap/>
            <w:hideMark/>
          </w:tcPr>
          <w:p w:rsidR="005611A0" w:rsidRPr="005611A0" w:rsidRDefault="005611A0">
            <w:pPr>
              <w:cnfStyle w:val="100000000000" w:firstRow="1" w:lastRow="0" w:firstColumn="0" w:lastColumn="0" w:oddVBand="0" w:evenVBand="0" w:oddHBand="0" w:evenHBand="0" w:firstRowFirstColumn="0" w:firstRowLastColumn="0" w:lastRowFirstColumn="0" w:lastRowLastColumn="0"/>
            </w:pPr>
            <w:r w:rsidRPr="005611A0">
              <w:t>u3</w:t>
            </w:r>
          </w:p>
        </w:tc>
        <w:tc>
          <w:tcPr>
            <w:tcW w:w="1054" w:type="dxa"/>
            <w:noWrap/>
            <w:hideMark/>
          </w:tcPr>
          <w:p w:rsidR="005611A0" w:rsidRPr="005611A0" w:rsidRDefault="005611A0">
            <w:pPr>
              <w:cnfStyle w:val="100000000000" w:firstRow="1" w:lastRow="0" w:firstColumn="0" w:lastColumn="0" w:oddVBand="0" w:evenVBand="0" w:oddHBand="0" w:evenHBand="0" w:firstRowFirstColumn="0" w:firstRowLastColumn="0" w:lastRowFirstColumn="0" w:lastRowLastColumn="0"/>
            </w:pPr>
            <w:r w:rsidRPr="005611A0">
              <w:t>u4</w:t>
            </w:r>
          </w:p>
        </w:tc>
        <w:tc>
          <w:tcPr>
            <w:tcW w:w="1054" w:type="dxa"/>
            <w:noWrap/>
            <w:hideMark/>
          </w:tcPr>
          <w:p w:rsidR="005611A0" w:rsidRPr="005611A0" w:rsidRDefault="005611A0">
            <w:pPr>
              <w:cnfStyle w:val="100000000000" w:firstRow="1" w:lastRow="0" w:firstColumn="0" w:lastColumn="0" w:oddVBand="0" w:evenVBand="0" w:oddHBand="0" w:evenHBand="0" w:firstRowFirstColumn="0" w:firstRowLastColumn="0" w:lastRowFirstColumn="0" w:lastRowLastColumn="0"/>
            </w:pPr>
            <w:proofErr w:type="spellStart"/>
            <w:r w:rsidRPr="005611A0">
              <w:t>ua</w:t>
            </w:r>
            <w:proofErr w:type="spellEnd"/>
          </w:p>
        </w:tc>
        <w:tc>
          <w:tcPr>
            <w:tcW w:w="944" w:type="dxa"/>
            <w:noWrap/>
            <w:hideMark/>
          </w:tcPr>
          <w:p w:rsidR="005611A0" w:rsidRPr="005611A0" w:rsidRDefault="005611A0">
            <w:pPr>
              <w:cnfStyle w:val="100000000000" w:firstRow="1" w:lastRow="0" w:firstColumn="0" w:lastColumn="0" w:oddVBand="0" w:evenVBand="0" w:oddHBand="0" w:evenHBand="0" w:firstRowFirstColumn="0" w:firstRowLastColumn="0" w:lastRowFirstColumn="0" w:lastRowLastColumn="0"/>
            </w:pPr>
            <w:proofErr w:type="spellStart"/>
            <w:r w:rsidRPr="005611A0">
              <w:t>ub</w:t>
            </w:r>
            <w:proofErr w:type="spellEnd"/>
          </w:p>
        </w:tc>
        <w:tc>
          <w:tcPr>
            <w:tcW w:w="1075" w:type="dxa"/>
            <w:noWrap/>
            <w:hideMark/>
          </w:tcPr>
          <w:p w:rsidR="005611A0" w:rsidRPr="005611A0" w:rsidRDefault="005611A0">
            <w:pPr>
              <w:cnfStyle w:val="100000000000" w:firstRow="1" w:lastRow="0" w:firstColumn="0" w:lastColumn="0" w:oddVBand="0" w:evenVBand="0" w:oddHBand="0" w:evenHBand="0" w:firstRowFirstColumn="0" w:firstRowLastColumn="0" w:lastRowFirstColumn="0" w:lastRowLastColumn="0"/>
            </w:pPr>
            <w:r w:rsidRPr="005611A0">
              <w:t>Average</w:t>
            </w:r>
          </w:p>
        </w:tc>
      </w:tr>
      <w:tr w:rsidR="000F5AF9" w:rsidRPr="005611A0" w:rsidTr="00702123">
        <w:trPr>
          <w:cnfStyle w:val="000000100000" w:firstRow="0" w:lastRow="0" w:firstColumn="0" w:lastColumn="0" w:oddVBand="0" w:evenVBand="0" w:oddHBand="1"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2062" w:type="dxa"/>
            <w:noWrap/>
            <w:hideMark/>
          </w:tcPr>
          <w:p w:rsidR="005611A0" w:rsidRPr="005611A0" w:rsidRDefault="005611A0">
            <w:r w:rsidRPr="005611A0">
              <w:t>Original matrix</w:t>
            </w:r>
          </w:p>
        </w:tc>
        <w:tc>
          <w:tcPr>
            <w:tcW w:w="1053" w:type="dxa"/>
            <w:noWrap/>
            <w:hideMark/>
          </w:tcPr>
          <w:p w:rsidR="005611A0" w:rsidRPr="005611A0" w:rsidRDefault="005611A0" w:rsidP="005611A0">
            <w:pPr>
              <w:cnfStyle w:val="000000100000" w:firstRow="0" w:lastRow="0" w:firstColumn="0" w:lastColumn="0" w:oddVBand="0" w:evenVBand="0" w:oddHBand="1" w:evenHBand="0" w:firstRowFirstColumn="0" w:firstRowLastColumn="0" w:lastRowFirstColumn="0" w:lastRowLastColumn="0"/>
            </w:pPr>
            <w:r w:rsidRPr="005611A0">
              <w:t>2.87659289</w:t>
            </w:r>
          </w:p>
        </w:tc>
        <w:tc>
          <w:tcPr>
            <w:tcW w:w="1054" w:type="dxa"/>
            <w:noWrap/>
            <w:hideMark/>
          </w:tcPr>
          <w:p w:rsidR="005611A0" w:rsidRPr="005611A0" w:rsidRDefault="005611A0" w:rsidP="005611A0">
            <w:pPr>
              <w:cnfStyle w:val="000000100000" w:firstRow="0" w:lastRow="0" w:firstColumn="0" w:lastColumn="0" w:oddVBand="0" w:evenVBand="0" w:oddHBand="1" w:evenHBand="0" w:firstRowFirstColumn="0" w:firstRowLastColumn="0" w:lastRowFirstColumn="0" w:lastRowLastColumn="0"/>
            </w:pPr>
            <w:r w:rsidRPr="005611A0">
              <w:t>2.76577005</w:t>
            </w:r>
          </w:p>
        </w:tc>
        <w:tc>
          <w:tcPr>
            <w:tcW w:w="1054" w:type="dxa"/>
            <w:noWrap/>
            <w:hideMark/>
          </w:tcPr>
          <w:p w:rsidR="005611A0" w:rsidRPr="005611A0" w:rsidRDefault="005611A0" w:rsidP="005611A0">
            <w:pPr>
              <w:cnfStyle w:val="000000100000" w:firstRow="0" w:lastRow="0" w:firstColumn="0" w:lastColumn="0" w:oddVBand="0" w:evenVBand="0" w:oddHBand="1" w:evenHBand="0" w:firstRowFirstColumn="0" w:firstRowLastColumn="0" w:lastRowFirstColumn="0" w:lastRowLastColumn="0"/>
            </w:pPr>
            <w:r w:rsidRPr="005611A0">
              <w:t>2.69006711</w:t>
            </w:r>
          </w:p>
        </w:tc>
        <w:tc>
          <w:tcPr>
            <w:tcW w:w="1054" w:type="dxa"/>
            <w:noWrap/>
            <w:hideMark/>
          </w:tcPr>
          <w:p w:rsidR="005611A0" w:rsidRPr="005611A0" w:rsidRDefault="005611A0" w:rsidP="005611A0">
            <w:pPr>
              <w:cnfStyle w:val="000000100000" w:firstRow="0" w:lastRow="0" w:firstColumn="0" w:lastColumn="0" w:oddVBand="0" w:evenVBand="0" w:oddHBand="1" w:evenHBand="0" w:firstRowFirstColumn="0" w:firstRowLastColumn="0" w:lastRowFirstColumn="0" w:lastRowLastColumn="0"/>
            </w:pPr>
            <w:r w:rsidRPr="005611A0">
              <w:t>2.71137178</w:t>
            </w:r>
          </w:p>
        </w:tc>
        <w:tc>
          <w:tcPr>
            <w:tcW w:w="1054" w:type="dxa"/>
            <w:noWrap/>
            <w:hideMark/>
          </w:tcPr>
          <w:p w:rsidR="005611A0" w:rsidRPr="005611A0" w:rsidRDefault="005611A0" w:rsidP="005611A0">
            <w:pPr>
              <w:cnfStyle w:val="000000100000" w:firstRow="0" w:lastRow="0" w:firstColumn="0" w:lastColumn="0" w:oddVBand="0" w:evenVBand="0" w:oddHBand="1" w:evenHBand="0" w:firstRowFirstColumn="0" w:firstRowLastColumn="0" w:lastRowFirstColumn="0" w:lastRowLastColumn="0"/>
            </w:pPr>
            <w:r w:rsidRPr="005611A0">
              <w:t>2.8481686</w:t>
            </w:r>
          </w:p>
        </w:tc>
        <w:tc>
          <w:tcPr>
            <w:tcW w:w="944" w:type="dxa"/>
            <w:noWrap/>
            <w:hideMark/>
          </w:tcPr>
          <w:p w:rsidR="005611A0" w:rsidRPr="005611A0" w:rsidRDefault="005611A0" w:rsidP="005611A0">
            <w:pPr>
              <w:cnfStyle w:val="000000100000" w:firstRow="0" w:lastRow="0" w:firstColumn="0" w:lastColumn="0" w:oddVBand="0" w:evenVBand="0" w:oddHBand="1" w:evenHBand="0" w:firstRowFirstColumn="0" w:firstRowLastColumn="0" w:lastRowFirstColumn="0" w:lastRowLastColumn="0"/>
            </w:pPr>
            <w:r w:rsidRPr="005611A0">
              <w:t>2.86360473</w:t>
            </w:r>
          </w:p>
        </w:tc>
        <w:tc>
          <w:tcPr>
            <w:tcW w:w="1075" w:type="dxa"/>
            <w:noWrap/>
            <w:hideMark/>
          </w:tcPr>
          <w:p w:rsidR="005611A0" w:rsidRPr="005611A0" w:rsidRDefault="005611A0" w:rsidP="005611A0">
            <w:pPr>
              <w:cnfStyle w:val="000000100000" w:firstRow="0" w:lastRow="0" w:firstColumn="0" w:lastColumn="0" w:oddVBand="0" w:evenVBand="0" w:oddHBand="1" w:evenHBand="0" w:firstRowFirstColumn="0" w:firstRowLastColumn="0" w:lastRowFirstColumn="0" w:lastRowLastColumn="0"/>
            </w:pPr>
            <w:r w:rsidRPr="005611A0">
              <w:t>2.7925959</w:t>
            </w:r>
          </w:p>
        </w:tc>
      </w:tr>
      <w:tr w:rsidR="00702123" w:rsidRPr="005611A0" w:rsidTr="00702123">
        <w:trPr>
          <w:trHeight w:val="360"/>
        </w:trPr>
        <w:tc>
          <w:tcPr>
            <w:cnfStyle w:val="001000000000" w:firstRow="0" w:lastRow="0" w:firstColumn="1" w:lastColumn="0" w:oddVBand="0" w:evenVBand="0" w:oddHBand="0" w:evenHBand="0" w:firstRowFirstColumn="0" w:firstRowLastColumn="0" w:lastRowFirstColumn="0" w:lastRowLastColumn="0"/>
            <w:tcW w:w="2062" w:type="dxa"/>
            <w:noWrap/>
            <w:hideMark/>
          </w:tcPr>
          <w:p w:rsidR="005611A0" w:rsidRPr="005611A0" w:rsidRDefault="006C7435">
            <w:r>
              <w:t>Unweighted movie average rating</w:t>
            </w:r>
          </w:p>
        </w:tc>
        <w:tc>
          <w:tcPr>
            <w:tcW w:w="1053" w:type="dxa"/>
            <w:noWrap/>
            <w:hideMark/>
          </w:tcPr>
          <w:p w:rsidR="005611A0" w:rsidRPr="005611A0" w:rsidRDefault="005611A0" w:rsidP="005611A0">
            <w:pPr>
              <w:cnfStyle w:val="000000000000" w:firstRow="0" w:lastRow="0" w:firstColumn="0" w:lastColumn="0" w:oddVBand="0" w:evenVBand="0" w:oddHBand="0" w:evenHBand="0" w:firstRowFirstColumn="0" w:firstRowLastColumn="0" w:lastRowFirstColumn="0" w:lastRowLastColumn="0"/>
            </w:pPr>
            <w:r w:rsidRPr="005611A0">
              <w:t>0.99705938</w:t>
            </w:r>
          </w:p>
        </w:tc>
        <w:tc>
          <w:tcPr>
            <w:tcW w:w="1054" w:type="dxa"/>
            <w:noWrap/>
            <w:hideMark/>
          </w:tcPr>
          <w:p w:rsidR="005611A0" w:rsidRPr="005611A0" w:rsidRDefault="005611A0" w:rsidP="005611A0">
            <w:pPr>
              <w:cnfStyle w:val="000000000000" w:firstRow="0" w:lastRow="0" w:firstColumn="0" w:lastColumn="0" w:oddVBand="0" w:evenVBand="0" w:oddHBand="0" w:evenHBand="0" w:firstRowFirstColumn="0" w:firstRowLastColumn="0" w:lastRowFirstColumn="0" w:lastRowLastColumn="0"/>
            </w:pPr>
            <w:r w:rsidRPr="005611A0">
              <w:t>0.98746208</w:t>
            </w:r>
          </w:p>
        </w:tc>
        <w:tc>
          <w:tcPr>
            <w:tcW w:w="1054" w:type="dxa"/>
            <w:noWrap/>
            <w:hideMark/>
          </w:tcPr>
          <w:p w:rsidR="005611A0" w:rsidRPr="005611A0" w:rsidRDefault="005611A0" w:rsidP="005611A0">
            <w:pPr>
              <w:cnfStyle w:val="000000000000" w:firstRow="0" w:lastRow="0" w:firstColumn="0" w:lastColumn="0" w:oddVBand="0" w:evenVBand="0" w:oddHBand="0" w:evenHBand="0" w:firstRowFirstColumn="0" w:firstRowLastColumn="0" w:lastRowFirstColumn="0" w:lastRowLastColumn="0"/>
            </w:pPr>
            <w:r w:rsidRPr="005611A0">
              <w:t>0.98036265</w:t>
            </w:r>
          </w:p>
        </w:tc>
        <w:tc>
          <w:tcPr>
            <w:tcW w:w="1054" w:type="dxa"/>
            <w:noWrap/>
            <w:hideMark/>
          </w:tcPr>
          <w:p w:rsidR="005611A0" w:rsidRPr="005611A0" w:rsidRDefault="005611A0" w:rsidP="005611A0">
            <w:pPr>
              <w:cnfStyle w:val="000000000000" w:firstRow="0" w:lastRow="0" w:firstColumn="0" w:lastColumn="0" w:oddVBand="0" w:evenVBand="0" w:oddHBand="0" w:evenHBand="0" w:firstRowFirstColumn="0" w:firstRowLastColumn="0" w:lastRowFirstColumn="0" w:lastRowLastColumn="0"/>
            </w:pPr>
            <w:r w:rsidRPr="005611A0">
              <w:t>0.97728907</w:t>
            </w:r>
          </w:p>
        </w:tc>
        <w:tc>
          <w:tcPr>
            <w:tcW w:w="1054" w:type="dxa"/>
            <w:noWrap/>
            <w:hideMark/>
          </w:tcPr>
          <w:p w:rsidR="005611A0" w:rsidRPr="005611A0" w:rsidRDefault="005611A0" w:rsidP="005611A0">
            <w:pPr>
              <w:cnfStyle w:val="000000000000" w:firstRow="0" w:lastRow="0" w:firstColumn="0" w:lastColumn="0" w:oddVBand="0" w:evenVBand="0" w:oddHBand="0" w:evenHBand="0" w:firstRowFirstColumn="0" w:firstRowLastColumn="0" w:lastRowFirstColumn="0" w:lastRowLastColumn="0"/>
            </w:pPr>
            <w:r w:rsidRPr="005611A0">
              <w:t>1.00559303</w:t>
            </w:r>
          </w:p>
        </w:tc>
        <w:tc>
          <w:tcPr>
            <w:tcW w:w="944" w:type="dxa"/>
            <w:noWrap/>
            <w:hideMark/>
          </w:tcPr>
          <w:p w:rsidR="005611A0" w:rsidRPr="005611A0" w:rsidRDefault="005611A0" w:rsidP="005611A0">
            <w:pPr>
              <w:cnfStyle w:val="000000000000" w:firstRow="0" w:lastRow="0" w:firstColumn="0" w:lastColumn="0" w:oddVBand="0" w:evenVBand="0" w:oddHBand="0" w:evenHBand="0" w:firstRowFirstColumn="0" w:firstRowLastColumn="0" w:lastRowFirstColumn="0" w:lastRowLastColumn="0"/>
            </w:pPr>
            <w:r w:rsidRPr="005611A0">
              <w:t>1.01613083</w:t>
            </w:r>
          </w:p>
        </w:tc>
        <w:tc>
          <w:tcPr>
            <w:tcW w:w="1075" w:type="dxa"/>
            <w:noWrap/>
            <w:hideMark/>
          </w:tcPr>
          <w:p w:rsidR="005611A0" w:rsidRPr="005611A0" w:rsidRDefault="005611A0" w:rsidP="005611A0">
            <w:pPr>
              <w:cnfStyle w:val="000000000000" w:firstRow="0" w:lastRow="0" w:firstColumn="0" w:lastColumn="0" w:oddVBand="0" w:evenVBand="0" w:oddHBand="0" w:evenHBand="0" w:firstRowFirstColumn="0" w:firstRowLastColumn="0" w:lastRowFirstColumn="0" w:lastRowLastColumn="0"/>
            </w:pPr>
            <w:r w:rsidRPr="005611A0">
              <w:t>0.9939828</w:t>
            </w:r>
          </w:p>
        </w:tc>
      </w:tr>
      <w:tr w:rsidR="000F5AF9" w:rsidRPr="005611A0" w:rsidTr="00702123">
        <w:trPr>
          <w:cnfStyle w:val="000000100000" w:firstRow="0" w:lastRow="0" w:firstColumn="0" w:lastColumn="0" w:oddVBand="0" w:evenVBand="0" w:oddHBand="1"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2062" w:type="dxa"/>
            <w:noWrap/>
            <w:hideMark/>
          </w:tcPr>
          <w:p w:rsidR="005611A0" w:rsidRPr="005611A0" w:rsidRDefault="005611A0">
            <w:r w:rsidRPr="005611A0">
              <w:t>Weighted rating per user</w:t>
            </w:r>
            <w:r w:rsidR="000F5AF9">
              <w:t xml:space="preserve"> (AER)</w:t>
            </w:r>
          </w:p>
        </w:tc>
        <w:tc>
          <w:tcPr>
            <w:tcW w:w="1053" w:type="dxa"/>
            <w:noWrap/>
            <w:hideMark/>
          </w:tcPr>
          <w:p w:rsidR="005611A0" w:rsidRPr="005611A0" w:rsidRDefault="005611A0" w:rsidP="005611A0">
            <w:pPr>
              <w:cnfStyle w:val="000000100000" w:firstRow="0" w:lastRow="0" w:firstColumn="0" w:lastColumn="0" w:oddVBand="0" w:evenVBand="0" w:oddHBand="1" w:evenHBand="0" w:firstRowFirstColumn="0" w:firstRowLastColumn="0" w:lastRowFirstColumn="0" w:lastRowLastColumn="0"/>
            </w:pPr>
            <w:r w:rsidRPr="005611A0">
              <w:t>0.95048582</w:t>
            </w:r>
          </w:p>
        </w:tc>
        <w:tc>
          <w:tcPr>
            <w:tcW w:w="1054" w:type="dxa"/>
            <w:noWrap/>
            <w:hideMark/>
          </w:tcPr>
          <w:p w:rsidR="005611A0" w:rsidRPr="005611A0" w:rsidRDefault="005611A0" w:rsidP="005611A0">
            <w:pPr>
              <w:cnfStyle w:val="000000100000" w:firstRow="0" w:lastRow="0" w:firstColumn="0" w:lastColumn="0" w:oddVBand="0" w:evenVBand="0" w:oddHBand="1" w:evenHBand="0" w:firstRowFirstColumn="0" w:firstRowLastColumn="0" w:lastRowFirstColumn="0" w:lastRowLastColumn="0"/>
            </w:pPr>
            <w:r w:rsidRPr="005611A0">
              <w:t>0.93893182</w:t>
            </w:r>
          </w:p>
        </w:tc>
        <w:tc>
          <w:tcPr>
            <w:tcW w:w="1054" w:type="dxa"/>
            <w:noWrap/>
            <w:hideMark/>
          </w:tcPr>
          <w:p w:rsidR="005611A0" w:rsidRPr="005611A0" w:rsidRDefault="005611A0" w:rsidP="005611A0">
            <w:pPr>
              <w:cnfStyle w:val="000000100000" w:firstRow="0" w:lastRow="0" w:firstColumn="0" w:lastColumn="0" w:oddVBand="0" w:evenVBand="0" w:oddHBand="1" w:evenHBand="0" w:firstRowFirstColumn="0" w:firstRowLastColumn="0" w:lastRowFirstColumn="0" w:lastRowLastColumn="0"/>
            </w:pPr>
            <w:r w:rsidRPr="005611A0">
              <w:t>0.9387754</w:t>
            </w:r>
          </w:p>
        </w:tc>
        <w:tc>
          <w:tcPr>
            <w:tcW w:w="1054" w:type="dxa"/>
            <w:noWrap/>
            <w:hideMark/>
          </w:tcPr>
          <w:p w:rsidR="005611A0" w:rsidRPr="005611A0" w:rsidRDefault="005611A0" w:rsidP="005611A0">
            <w:pPr>
              <w:cnfStyle w:val="000000100000" w:firstRow="0" w:lastRow="0" w:firstColumn="0" w:lastColumn="0" w:oddVBand="0" w:evenVBand="0" w:oddHBand="1" w:evenHBand="0" w:firstRowFirstColumn="0" w:firstRowLastColumn="0" w:lastRowFirstColumn="0" w:lastRowLastColumn="0"/>
            </w:pPr>
            <w:r w:rsidRPr="005611A0">
              <w:t>0.93524512</w:t>
            </w:r>
          </w:p>
        </w:tc>
        <w:tc>
          <w:tcPr>
            <w:tcW w:w="1054" w:type="dxa"/>
            <w:noWrap/>
            <w:hideMark/>
          </w:tcPr>
          <w:p w:rsidR="005611A0" w:rsidRPr="005611A0" w:rsidRDefault="005611A0" w:rsidP="005611A0">
            <w:pPr>
              <w:cnfStyle w:val="000000100000" w:firstRow="0" w:lastRow="0" w:firstColumn="0" w:lastColumn="0" w:oddVBand="0" w:evenVBand="0" w:oddHBand="1" w:evenHBand="0" w:firstRowFirstColumn="0" w:firstRowLastColumn="0" w:lastRowFirstColumn="0" w:lastRowLastColumn="0"/>
            </w:pPr>
            <w:r w:rsidRPr="005611A0">
              <w:t>0.95632111</w:t>
            </w:r>
          </w:p>
        </w:tc>
        <w:tc>
          <w:tcPr>
            <w:tcW w:w="944" w:type="dxa"/>
            <w:noWrap/>
            <w:hideMark/>
          </w:tcPr>
          <w:p w:rsidR="005611A0" w:rsidRPr="005611A0" w:rsidRDefault="005611A0" w:rsidP="005611A0">
            <w:pPr>
              <w:cnfStyle w:val="000000100000" w:firstRow="0" w:lastRow="0" w:firstColumn="0" w:lastColumn="0" w:oddVBand="0" w:evenVBand="0" w:oddHBand="1" w:evenHBand="0" w:firstRowFirstColumn="0" w:firstRowLastColumn="0" w:lastRowFirstColumn="0" w:lastRowLastColumn="0"/>
            </w:pPr>
            <w:r w:rsidRPr="005611A0">
              <w:t>0.97042699</w:t>
            </w:r>
          </w:p>
        </w:tc>
        <w:tc>
          <w:tcPr>
            <w:tcW w:w="1075" w:type="dxa"/>
            <w:noWrap/>
            <w:hideMark/>
          </w:tcPr>
          <w:p w:rsidR="005611A0" w:rsidRPr="005611A0" w:rsidRDefault="005611A0" w:rsidP="005611A0">
            <w:pPr>
              <w:cnfStyle w:val="000000100000" w:firstRow="0" w:lastRow="0" w:firstColumn="0" w:lastColumn="0" w:oddVBand="0" w:evenVBand="0" w:oddHBand="1" w:evenHBand="0" w:firstRowFirstColumn="0" w:firstRowLastColumn="0" w:lastRowFirstColumn="0" w:lastRowLastColumn="0"/>
            </w:pPr>
            <w:r w:rsidRPr="005611A0">
              <w:t>0.9483644</w:t>
            </w:r>
          </w:p>
        </w:tc>
      </w:tr>
      <w:tr w:rsidR="00702123" w:rsidRPr="005611A0" w:rsidTr="00702123">
        <w:trPr>
          <w:trHeight w:val="360"/>
        </w:trPr>
        <w:tc>
          <w:tcPr>
            <w:cnfStyle w:val="001000000000" w:firstRow="0" w:lastRow="0" w:firstColumn="1" w:lastColumn="0" w:oddVBand="0" w:evenVBand="0" w:oddHBand="0" w:evenHBand="0" w:firstRowFirstColumn="0" w:firstRowLastColumn="0" w:lastRowFirstColumn="0" w:lastRowLastColumn="0"/>
            <w:tcW w:w="2062" w:type="dxa"/>
            <w:noWrap/>
            <w:hideMark/>
          </w:tcPr>
          <w:p w:rsidR="005611A0" w:rsidRPr="005611A0" w:rsidRDefault="005611A0">
            <w:r w:rsidRPr="005611A0">
              <w:t>Weighted Avg. Movie Rating</w:t>
            </w:r>
          </w:p>
        </w:tc>
        <w:tc>
          <w:tcPr>
            <w:tcW w:w="1053" w:type="dxa"/>
            <w:noWrap/>
            <w:hideMark/>
          </w:tcPr>
          <w:p w:rsidR="005611A0" w:rsidRPr="005611A0" w:rsidRDefault="005611A0" w:rsidP="005611A0">
            <w:pPr>
              <w:cnfStyle w:val="000000000000" w:firstRow="0" w:lastRow="0" w:firstColumn="0" w:lastColumn="0" w:oddVBand="0" w:evenVBand="0" w:oddHBand="0" w:evenHBand="0" w:firstRowFirstColumn="0" w:firstRowLastColumn="0" w:lastRowFirstColumn="0" w:lastRowLastColumn="0"/>
            </w:pPr>
            <w:r w:rsidRPr="005611A0">
              <w:t>0.94751591</w:t>
            </w:r>
          </w:p>
        </w:tc>
        <w:tc>
          <w:tcPr>
            <w:tcW w:w="1054" w:type="dxa"/>
            <w:noWrap/>
            <w:hideMark/>
          </w:tcPr>
          <w:p w:rsidR="005611A0" w:rsidRPr="005611A0" w:rsidRDefault="005611A0" w:rsidP="005611A0">
            <w:pPr>
              <w:cnfStyle w:val="000000000000" w:firstRow="0" w:lastRow="0" w:firstColumn="0" w:lastColumn="0" w:oddVBand="0" w:evenVBand="0" w:oddHBand="0" w:evenHBand="0" w:firstRowFirstColumn="0" w:firstRowLastColumn="0" w:lastRowFirstColumn="0" w:lastRowLastColumn="0"/>
            </w:pPr>
            <w:r w:rsidRPr="005611A0">
              <w:t>0.93480794</w:t>
            </w:r>
          </w:p>
        </w:tc>
        <w:tc>
          <w:tcPr>
            <w:tcW w:w="1054" w:type="dxa"/>
            <w:noWrap/>
            <w:hideMark/>
          </w:tcPr>
          <w:p w:rsidR="005611A0" w:rsidRPr="005611A0" w:rsidRDefault="005611A0" w:rsidP="005611A0">
            <w:pPr>
              <w:cnfStyle w:val="000000000000" w:firstRow="0" w:lastRow="0" w:firstColumn="0" w:lastColumn="0" w:oddVBand="0" w:evenVBand="0" w:oddHBand="0" w:evenHBand="0" w:firstRowFirstColumn="0" w:firstRowLastColumn="0" w:lastRowFirstColumn="0" w:lastRowLastColumn="0"/>
            </w:pPr>
            <w:r w:rsidRPr="005611A0">
              <w:t>0.92772242</w:t>
            </w:r>
          </w:p>
        </w:tc>
        <w:tc>
          <w:tcPr>
            <w:tcW w:w="1054" w:type="dxa"/>
            <w:noWrap/>
            <w:hideMark/>
          </w:tcPr>
          <w:p w:rsidR="005611A0" w:rsidRPr="005611A0" w:rsidRDefault="005611A0" w:rsidP="005611A0">
            <w:pPr>
              <w:cnfStyle w:val="000000000000" w:firstRow="0" w:lastRow="0" w:firstColumn="0" w:lastColumn="0" w:oddVBand="0" w:evenVBand="0" w:oddHBand="0" w:evenHBand="0" w:firstRowFirstColumn="0" w:firstRowLastColumn="0" w:lastRowFirstColumn="0" w:lastRowLastColumn="0"/>
            </w:pPr>
            <w:r w:rsidRPr="005611A0">
              <w:t>0.92600982</w:t>
            </w:r>
          </w:p>
        </w:tc>
        <w:tc>
          <w:tcPr>
            <w:tcW w:w="1054" w:type="dxa"/>
            <w:noWrap/>
            <w:hideMark/>
          </w:tcPr>
          <w:p w:rsidR="005611A0" w:rsidRPr="005611A0" w:rsidRDefault="005611A0" w:rsidP="005611A0">
            <w:pPr>
              <w:cnfStyle w:val="000000000000" w:firstRow="0" w:lastRow="0" w:firstColumn="0" w:lastColumn="0" w:oddVBand="0" w:evenVBand="0" w:oddHBand="0" w:evenHBand="0" w:firstRowFirstColumn="0" w:firstRowLastColumn="0" w:lastRowFirstColumn="0" w:lastRowLastColumn="0"/>
            </w:pPr>
            <w:r w:rsidRPr="005611A0">
              <w:t>0.9530763</w:t>
            </w:r>
          </w:p>
        </w:tc>
        <w:tc>
          <w:tcPr>
            <w:tcW w:w="944" w:type="dxa"/>
            <w:noWrap/>
            <w:hideMark/>
          </w:tcPr>
          <w:p w:rsidR="005611A0" w:rsidRPr="005611A0" w:rsidRDefault="005611A0" w:rsidP="005611A0">
            <w:pPr>
              <w:cnfStyle w:val="000000000000" w:firstRow="0" w:lastRow="0" w:firstColumn="0" w:lastColumn="0" w:oddVBand="0" w:evenVBand="0" w:oddHBand="0" w:evenHBand="0" w:firstRowFirstColumn="0" w:firstRowLastColumn="0" w:lastRowFirstColumn="0" w:lastRowLastColumn="0"/>
            </w:pPr>
            <w:r w:rsidRPr="005611A0">
              <w:t>0.96527947</w:t>
            </w:r>
          </w:p>
        </w:tc>
        <w:tc>
          <w:tcPr>
            <w:tcW w:w="1075" w:type="dxa"/>
            <w:noWrap/>
            <w:hideMark/>
          </w:tcPr>
          <w:p w:rsidR="005611A0" w:rsidRPr="005611A0" w:rsidRDefault="005611A0" w:rsidP="005611A0">
            <w:pPr>
              <w:cnfStyle w:val="000000000000" w:firstRow="0" w:lastRow="0" w:firstColumn="0" w:lastColumn="0" w:oddVBand="0" w:evenVBand="0" w:oddHBand="0" w:evenHBand="0" w:firstRowFirstColumn="0" w:firstRowLastColumn="0" w:lastRowFirstColumn="0" w:lastRowLastColumn="0"/>
            </w:pPr>
            <w:r w:rsidRPr="005611A0">
              <w:t>0.942402</w:t>
            </w:r>
          </w:p>
        </w:tc>
      </w:tr>
    </w:tbl>
    <w:p w:rsidR="005D2286" w:rsidRDefault="005D2286" w:rsidP="005D2286"/>
    <w:p w:rsidR="002E10B9" w:rsidRDefault="009F5CA6" w:rsidP="002E10B9">
      <w:pPr>
        <w:ind w:firstLine="720"/>
      </w:pPr>
      <w:r>
        <w:t>For</w:t>
      </w:r>
      <w:r w:rsidR="002E10B9">
        <w:t xml:space="preserve"> our testing, we calculated the mean squared error for each dataset.  Our best model was the last test with the “exceed average rating” and the weighted average movie ratings included.  The mean squared error shows that we are making predictions on people will be rating the movies as with an error of ~1 star.  While these results may not seem the best, they do provide excellent direction in if a user will like or dislike a movie in general.</w:t>
      </w:r>
    </w:p>
    <w:p w:rsidR="005611A0" w:rsidRPr="005D2286" w:rsidRDefault="002E10B9" w:rsidP="002E10B9">
      <w:pPr>
        <w:ind w:firstLine="720"/>
      </w:pPr>
      <w:r>
        <w:t xml:space="preserve">While the weighted average didn’t improve the mean squared error all that much; however, the weighted average greatly improved the titles that were recommended for each user.  Instead of titles that have only been rated by only a handful of users being recommended, the weighted average recommended popular movie titles that have been rated by many people, thus making our algorithm, from a user stand point, more </w:t>
      </w:r>
      <w:r w:rsidR="009F5CA6">
        <w:t>effective</w:t>
      </w:r>
      <w:r>
        <w:t>.</w:t>
      </w:r>
    </w:p>
    <w:p w:rsidR="00326800" w:rsidRDefault="00326800" w:rsidP="00326800">
      <w:pPr>
        <w:pStyle w:val="Heading3"/>
      </w:pPr>
      <w:r>
        <w:t>Observations</w:t>
      </w:r>
    </w:p>
    <w:p w:rsidR="00702123" w:rsidRPr="002E10B9" w:rsidRDefault="005D2286" w:rsidP="005D2286">
      <w:r>
        <w:tab/>
        <w:t>For most of our work we ran the 100,000 rating data set.  We found that this data set was too small.  We made this conclusion</w:t>
      </w:r>
      <w:r w:rsidR="009F5CA6">
        <w:t>, before we added the weighted average,</w:t>
      </w:r>
      <w:r>
        <w:t xml:space="preserve"> because we noticed that one movie was being recommended for almost every user.  This movie, </w:t>
      </w:r>
      <w:r>
        <w:rPr>
          <w:i/>
        </w:rPr>
        <w:t>Santa with Muscles</w:t>
      </w:r>
      <w:r>
        <w:t xml:space="preserve">, </w:t>
      </w:r>
      <w:r w:rsidR="00783BA9">
        <w:t xml:space="preserve">was only rated by 2 people.  These 2 people both rated this movie a 5 out of 5.  According to our </w:t>
      </w:r>
      <w:r w:rsidR="009F5CA6">
        <w:t xml:space="preserve">old </w:t>
      </w:r>
      <w:r w:rsidR="00783BA9">
        <w:t xml:space="preserve">model, </w:t>
      </w:r>
      <w:r w:rsidR="00783BA9">
        <w:rPr>
          <w:i/>
        </w:rPr>
        <w:t>Santa with Muscles</w:t>
      </w:r>
      <w:r w:rsidR="00783BA9">
        <w:t xml:space="preserve"> is one of the best movies and it is recommended that everyone watches it.  According to IMDB, </w:t>
      </w:r>
      <w:r w:rsidR="00783BA9">
        <w:rPr>
          <w:i/>
        </w:rPr>
        <w:t>Santa with Muscles</w:t>
      </w:r>
      <w:r w:rsidR="00783BA9">
        <w:t xml:space="preserve"> was rated a 2.4/10 based on over 7,000 ratings.  </w:t>
      </w:r>
      <w:r w:rsidR="00702123">
        <w:t>Upon testing, we solved this issue</w:t>
      </w:r>
      <w:r w:rsidR="009F5CA6">
        <w:t xml:space="preserve"> with a larger dataset and the weighted average</w:t>
      </w:r>
      <w:r w:rsidR="00702123">
        <w:t xml:space="preserve">.  </w:t>
      </w:r>
      <w:r w:rsidR="009F5CA6">
        <w:t>With the weighted average solution,</w:t>
      </w:r>
      <w:r w:rsidR="002E10B9">
        <w:t xml:space="preserve"> a movie that is only rated twice, like </w:t>
      </w:r>
      <w:r w:rsidR="002E10B9">
        <w:rPr>
          <w:i/>
        </w:rPr>
        <w:t>Santa with Muscles</w:t>
      </w:r>
      <w:r w:rsidR="002E10B9">
        <w:t xml:space="preserve"> won’t be as important as a movie that has been rated lots of times like </w:t>
      </w:r>
      <w:r w:rsidR="002E10B9">
        <w:rPr>
          <w:i/>
        </w:rPr>
        <w:t>Titanic</w:t>
      </w:r>
      <w:r w:rsidR="002E10B9">
        <w:t xml:space="preserve">.  </w:t>
      </w:r>
    </w:p>
    <w:p w:rsidR="00783BA9" w:rsidRPr="00783BA9" w:rsidRDefault="00783BA9" w:rsidP="005D2286">
      <w:r>
        <w:tab/>
        <w:t>We also tried our work on the 1 mil</w:t>
      </w:r>
      <w:bookmarkStart w:id="0" w:name="_GoBack"/>
      <w:bookmarkEnd w:id="0"/>
      <w:r>
        <w:t>lion rating</w:t>
      </w:r>
      <w:r w:rsidR="002E10B9">
        <w:t>s</w:t>
      </w:r>
      <w:r>
        <w:t xml:space="preserve"> dataset.  This set done on a Windows 10 Laptop with 8 GB of RAM took some time, but finished in about 10 minutes.  We also tested the </w:t>
      </w:r>
      <w:r w:rsidR="002E10B9">
        <w:t xml:space="preserve">10 million and the </w:t>
      </w:r>
      <w:r>
        <w:t>20 million rating</w:t>
      </w:r>
      <w:r w:rsidR="002E10B9">
        <w:t>s</w:t>
      </w:r>
      <w:r>
        <w:t xml:space="preserve"> dataset, and that was too large for the laptop and Python threw an out of memory exception.  Solutions for this would be to try other computers with more memory, and to work the algorithm on a GPU to increase processing speed.</w:t>
      </w:r>
    </w:p>
    <w:p w:rsidR="00326800" w:rsidRDefault="00326800" w:rsidP="00783BA9">
      <w:pPr>
        <w:pStyle w:val="Heading3"/>
      </w:pPr>
      <w:r>
        <w:t>Conclusions</w:t>
      </w:r>
    </w:p>
    <w:p w:rsidR="00124E85" w:rsidRDefault="00394ABC" w:rsidP="008F3820">
      <w:r>
        <w:tab/>
        <w:t>The goal of the project was to come up with a recommendation system that emulates the algorithms used by Netflix</w:t>
      </w:r>
      <w:r w:rsidR="002E10B9">
        <w:t xml:space="preserve">.  With our algorithm and application we demonstrated the process of creating a recommendation system that does indeed emulate the process used at Netflix. </w:t>
      </w:r>
    </w:p>
    <w:p w:rsidR="00124E85" w:rsidRPr="002E10B9" w:rsidRDefault="00124E85" w:rsidP="008F3820">
      <w:pPr>
        <w:rPr>
          <w:rStyle w:val="SubtleReference"/>
          <w:caps/>
          <w:smallCaps w:val="0"/>
        </w:rPr>
      </w:pPr>
    </w:p>
    <w:p w:rsidR="00394ABC" w:rsidRPr="002E10B9" w:rsidRDefault="00394ABC" w:rsidP="008F3820">
      <w:pPr>
        <w:rPr>
          <w:rStyle w:val="SubtleReference"/>
          <w:caps/>
          <w:smallCaps w:val="0"/>
        </w:rPr>
      </w:pPr>
      <w:r w:rsidRPr="002E10B9">
        <w:rPr>
          <w:rStyle w:val="SubtleReference"/>
          <w:caps/>
          <w:smallCaps w:val="0"/>
        </w:rPr>
        <w:t>Citations:</w:t>
      </w:r>
    </w:p>
    <w:p w:rsidR="002E6FF8" w:rsidRDefault="002E6FF8" w:rsidP="00124E85">
      <w:r w:rsidRPr="00124E85">
        <w:rPr>
          <w:rFonts w:hint="eastAsia"/>
        </w:rPr>
        <w:t xml:space="preserve">F. Maxwell Harper and Joseph A. </w:t>
      </w:r>
      <w:proofErr w:type="spellStart"/>
      <w:r w:rsidRPr="00124E85">
        <w:rPr>
          <w:rFonts w:hint="eastAsia"/>
        </w:rPr>
        <w:t>Konstan</w:t>
      </w:r>
      <w:proofErr w:type="spellEnd"/>
      <w:r w:rsidRPr="00124E85">
        <w:rPr>
          <w:rFonts w:hint="eastAsia"/>
        </w:rPr>
        <w:t xml:space="preserve">. 2015. The </w:t>
      </w:r>
      <w:proofErr w:type="spellStart"/>
      <w:r w:rsidRPr="00124E85">
        <w:rPr>
          <w:rFonts w:hint="eastAsia"/>
        </w:rPr>
        <w:t>MovieLens</w:t>
      </w:r>
      <w:proofErr w:type="spellEnd"/>
      <w:r w:rsidRPr="00124E85">
        <w:rPr>
          <w:rFonts w:hint="eastAsia"/>
        </w:rPr>
        <w:t xml:space="preserve"> Datasets: History and Context. ACM Transactions on Interactive Intelligent Systems (</w:t>
      </w:r>
      <w:proofErr w:type="spellStart"/>
      <w:r w:rsidRPr="00124E85">
        <w:rPr>
          <w:rFonts w:hint="eastAsia"/>
        </w:rPr>
        <w:t>TiiS</w:t>
      </w:r>
      <w:proofErr w:type="spellEnd"/>
      <w:r w:rsidRPr="00124E85">
        <w:rPr>
          <w:rFonts w:hint="eastAsia"/>
        </w:rPr>
        <w:t>) 5, 4, Article 19 (December 2015), 19 pages. DOI=http://dx.doi.org/10.1145/2827872</w:t>
      </w:r>
      <w:r w:rsidRPr="00124E85">
        <w:t xml:space="preserve"> </w:t>
      </w:r>
    </w:p>
    <w:p w:rsidR="00124E85" w:rsidRDefault="00124E85" w:rsidP="008F3820"/>
    <w:p w:rsidR="008F3820" w:rsidRPr="008F3820" w:rsidRDefault="008F3820" w:rsidP="008F3820"/>
    <w:sectPr w:rsidR="008F3820" w:rsidRPr="008F382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98072FF"/>
    <w:multiLevelType w:val="hybridMultilevel"/>
    <w:tmpl w:val="ED52ED48"/>
    <w:lvl w:ilvl="0" w:tplc="651A2908">
      <w:start w:val="1"/>
      <w:numFmt w:val="bullet"/>
      <w:lvlText w:val="–"/>
      <w:lvlJc w:val="left"/>
      <w:pPr>
        <w:tabs>
          <w:tab w:val="num" w:pos="720"/>
        </w:tabs>
        <w:ind w:left="720" w:hanging="360"/>
      </w:pPr>
      <w:rPr>
        <w:rFonts w:ascii="Cambria" w:hAnsi="Cambria" w:hint="default"/>
      </w:rPr>
    </w:lvl>
    <w:lvl w:ilvl="1" w:tplc="79BEE138">
      <w:start w:val="1"/>
      <w:numFmt w:val="bullet"/>
      <w:lvlText w:val="–"/>
      <w:lvlJc w:val="left"/>
      <w:pPr>
        <w:tabs>
          <w:tab w:val="num" w:pos="1440"/>
        </w:tabs>
        <w:ind w:left="1440" w:hanging="360"/>
      </w:pPr>
      <w:rPr>
        <w:rFonts w:ascii="Cambria" w:hAnsi="Cambria" w:hint="default"/>
      </w:rPr>
    </w:lvl>
    <w:lvl w:ilvl="2" w:tplc="B6B26EFC" w:tentative="1">
      <w:start w:val="1"/>
      <w:numFmt w:val="bullet"/>
      <w:lvlText w:val="–"/>
      <w:lvlJc w:val="left"/>
      <w:pPr>
        <w:tabs>
          <w:tab w:val="num" w:pos="2160"/>
        </w:tabs>
        <w:ind w:left="2160" w:hanging="360"/>
      </w:pPr>
      <w:rPr>
        <w:rFonts w:ascii="Cambria" w:hAnsi="Cambria" w:hint="default"/>
      </w:rPr>
    </w:lvl>
    <w:lvl w:ilvl="3" w:tplc="23503F38" w:tentative="1">
      <w:start w:val="1"/>
      <w:numFmt w:val="bullet"/>
      <w:lvlText w:val="–"/>
      <w:lvlJc w:val="left"/>
      <w:pPr>
        <w:tabs>
          <w:tab w:val="num" w:pos="2880"/>
        </w:tabs>
        <w:ind w:left="2880" w:hanging="360"/>
      </w:pPr>
      <w:rPr>
        <w:rFonts w:ascii="Cambria" w:hAnsi="Cambria" w:hint="default"/>
      </w:rPr>
    </w:lvl>
    <w:lvl w:ilvl="4" w:tplc="95CC2E90" w:tentative="1">
      <w:start w:val="1"/>
      <w:numFmt w:val="bullet"/>
      <w:lvlText w:val="–"/>
      <w:lvlJc w:val="left"/>
      <w:pPr>
        <w:tabs>
          <w:tab w:val="num" w:pos="3600"/>
        </w:tabs>
        <w:ind w:left="3600" w:hanging="360"/>
      </w:pPr>
      <w:rPr>
        <w:rFonts w:ascii="Cambria" w:hAnsi="Cambria" w:hint="default"/>
      </w:rPr>
    </w:lvl>
    <w:lvl w:ilvl="5" w:tplc="A6CA4364" w:tentative="1">
      <w:start w:val="1"/>
      <w:numFmt w:val="bullet"/>
      <w:lvlText w:val="–"/>
      <w:lvlJc w:val="left"/>
      <w:pPr>
        <w:tabs>
          <w:tab w:val="num" w:pos="4320"/>
        </w:tabs>
        <w:ind w:left="4320" w:hanging="360"/>
      </w:pPr>
      <w:rPr>
        <w:rFonts w:ascii="Cambria" w:hAnsi="Cambria" w:hint="default"/>
      </w:rPr>
    </w:lvl>
    <w:lvl w:ilvl="6" w:tplc="CEF878C0" w:tentative="1">
      <w:start w:val="1"/>
      <w:numFmt w:val="bullet"/>
      <w:lvlText w:val="–"/>
      <w:lvlJc w:val="left"/>
      <w:pPr>
        <w:tabs>
          <w:tab w:val="num" w:pos="5040"/>
        </w:tabs>
        <w:ind w:left="5040" w:hanging="360"/>
      </w:pPr>
      <w:rPr>
        <w:rFonts w:ascii="Cambria" w:hAnsi="Cambria" w:hint="default"/>
      </w:rPr>
    </w:lvl>
    <w:lvl w:ilvl="7" w:tplc="D960D14C" w:tentative="1">
      <w:start w:val="1"/>
      <w:numFmt w:val="bullet"/>
      <w:lvlText w:val="–"/>
      <w:lvlJc w:val="left"/>
      <w:pPr>
        <w:tabs>
          <w:tab w:val="num" w:pos="5760"/>
        </w:tabs>
        <w:ind w:left="5760" w:hanging="360"/>
      </w:pPr>
      <w:rPr>
        <w:rFonts w:ascii="Cambria" w:hAnsi="Cambria" w:hint="default"/>
      </w:rPr>
    </w:lvl>
    <w:lvl w:ilvl="8" w:tplc="EFE6ED76" w:tentative="1">
      <w:start w:val="1"/>
      <w:numFmt w:val="bullet"/>
      <w:lvlText w:val="–"/>
      <w:lvlJc w:val="left"/>
      <w:pPr>
        <w:tabs>
          <w:tab w:val="num" w:pos="6480"/>
        </w:tabs>
        <w:ind w:left="6480" w:hanging="360"/>
      </w:pPr>
      <w:rPr>
        <w:rFonts w:ascii="Cambria" w:hAnsi="Cambria"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3820"/>
    <w:rsid w:val="000F5AF9"/>
    <w:rsid w:val="00124E85"/>
    <w:rsid w:val="00256296"/>
    <w:rsid w:val="002E10B9"/>
    <w:rsid w:val="002E6FF8"/>
    <w:rsid w:val="00326800"/>
    <w:rsid w:val="00394ABC"/>
    <w:rsid w:val="004878AE"/>
    <w:rsid w:val="005611A0"/>
    <w:rsid w:val="005D2286"/>
    <w:rsid w:val="006C7435"/>
    <w:rsid w:val="00702123"/>
    <w:rsid w:val="00783BA9"/>
    <w:rsid w:val="008E6C47"/>
    <w:rsid w:val="008F3820"/>
    <w:rsid w:val="0097043D"/>
    <w:rsid w:val="009F5CA6"/>
    <w:rsid w:val="00A03CD4"/>
    <w:rsid w:val="00BF5AED"/>
    <w:rsid w:val="00D459D8"/>
    <w:rsid w:val="00EC0D3A"/>
    <w:rsid w:val="00FC14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8618016-7591-45ED-ABF3-EDF1B4FC9D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8F382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326800"/>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326800"/>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8F3820"/>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F3820"/>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8F3820"/>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326800"/>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326800"/>
    <w:rPr>
      <w:rFonts w:asciiTheme="majorHAnsi" w:eastAsiaTheme="majorEastAsia" w:hAnsiTheme="majorHAnsi" w:cstheme="majorBidi"/>
      <w:color w:val="1F4D78" w:themeColor="accent1" w:themeShade="7F"/>
      <w:sz w:val="24"/>
      <w:szCs w:val="24"/>
    </w:rPr>
  </w:style>
  <w:style w:type="table" w:styleId="TableGrid">
    <w:name w:val="Table Grid"/>
    <w:basedOn w:val="TableNormal"/>
    <w:uiPriority w:val="39"/>
    <w:rsid w:val="00394A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1">
    <w:name w:val="Plain Table 1"/>
    <w:basedOn w:val="TableNormal"/>
    <w:uiPriority w:val="41"/>
    <w:rsid w:val="000F5AF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GridTable5Dark">
    <w:name w:val="Grid Table 5 Dark"/>
    <w:basedOn w:val="TableNormal"/>
    <w:uiPriority w:val="50"/>
    <w:rsid w:val="000F5AF9"/>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character" w:styleId="SubtleReference">
    <w:name w:val="Subtle Reference"/>
    <w:basedOn w:val="DefaultParagraphFont"/>
    <w:uiPriority w:val="31"/>
    <w:qFormat/>
    <w:rsid w:val="002E10B9"/>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760811">
      <w:bodyDiv w:val="1"/>
      <w:marLeft w:val="0"/>
      <w:marRight w:val="0"/>
      <w:marTop w:val="0"/>
      <w:marBottom w:val="0"/>
      <w:divBdr>
        <w:top w:val="none" w:sz="0" w:space="0" w:color="auto"/>
        <w:left w:val="none" w:sz="0" w:space="0" w:color="auto"/>
        <w:bottom w:val="none" w:sz="0" w:space="0" w:color="auto"/>
        <w:right w:val="none" w:sz="0" w:space="0" w:color="auto"/>
      </w:divBdr>
    </w:div>
    <w:div w:id="812066925">
      <w:bodyDiv w:val="1"/>
      <w:marLeft w:val="0"/>
      <w:marRight w:val="0"/>
      <w:marTop w:val="0"/>
      <w:marBottom w:val="0"/>
      <w:divBdr>
        <w:top w:val="none" w:sz="0" w:space="0" w:color="auto"/>
        <w:left w:val="none" w:sz="0" w:space="0" w:color="auto"/>
        <w:bottom w:val="none" w:sz="0" w:space="0" w:color="auto"/>
        <w:right w:val="none" w:sz="0" w:space="0" w:color="auto"/>
      </w:divBdr>
      <w:divsChild>
        <w:div w:id="974215813">
          <w:marLeft w:val="864"/>
          <w:marRight w:val="0"/>
          <w:marTop w:val="160"/>
          <w:marBottom w:val="0"/>
          <w:divBdr>
            <w:top w:val="none" w:sz="0" w:space="0" w:color="auto"/>
            <w:left w:val="none" w:sz="0" w:space="0" w:color="auto"/>
            <w:bottom w:val="none" w:sz="0" w:space="0" w:color="auto"/>
            <w:right w:val="none" w:sz="0" w:space="0" w:color="auto"/>
          </w:divBdr>
        </w:div>
      </w:divsChild>
    </w:div>
    <w:div w:id="823009028">
      <w:bodyDiv w:val="1"/>
      <w:marLeft w:val="0"/>
      <w:marRight w:val="0"/>
      <w:marTop w:val="0"/>
      <w:marBottom w:val="0"/>
      <w:divBdr>
        <w:top w:val="none" w:sz="0" w:space="0" w:color="auto"/>
        <w:left w:val="none" w:sz="0" w:space="0" w:color="auto"/>
        <w:bottom w:val="none" w:sz="0" w:space="0" w:color="auto"/>
        <w:right w:val="none" w:sz="0" w:space="0" w:color="auto"/>
      </w:divBdr>
    </w:div>
    <w:div w:id="981736390">
      <w:bodyDiv w:val="1"/>
      <w:marLeft w:val="0"/>
      <w:marRight w:val="0"/>
      <w:marTop w:val="0"/>
      <w:marBottom w:val="0"/>
      <w:divBdr>
        <w:top w:val="none" w:sz="0" w:space="0" w:color="auto"/>
        <w:left w:val="none" w:sz="0" w:space="0" w:color="auto"/>
        <w:bottom w:val="none" w:sz="0" w:space="0" w:color="auto"/>
        <w:right w:val="none" w:sz="0" w:space="0" w:color="auto"/>
      </w:divBdr>
    </w:div>
    <w:div w:id="10319550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4F9A18-A0F4-442B-9112-F2A39F05B3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TotalTime>
  <Pages>1</Pages>
  <Words>975</Words>
  <Characters>5562</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doff, Ryan M</dc:creator>
  <cp:keywords/>
  <dc:description/>
  <cp:lastModifiedBy>Wedoff, Ryan M</cp:lastModifiedBy>
  <cp:revision>5</cp:revision>
  <dcterms:created xsi:type="dcterms:W3CDTF">2016-04-21T06:00:00Z</dcterms:created>
  <dcterms:modified xsi:type="dcterms:W3CDTF">2016-04-22T05:57:00Z</dcterms:modified>
</cp:coreProperties>
</file>